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0" w:type="auto"/>
        <w:tblLook w:val="04A0"/>
      </w:tblPr>
      <w:tblGrid>
        <w:gridCol w:w="7839"/>
        <w:gridCol w:w="283"/>
        <w:gridCol w:w="7829"/>
      </w:tblGrid>
      <w:tr w:rsidR="0001276A" w:rsidRPr="00D50E8E" w:rsidTr="00FD6C7E">
        <w:trPr>
          <w:trHeight w:val="708"/>
        </w:trPr>
        <w:tc>
          <w:tcPr>
            <w:tcW w:w="7839" w:type="dxa"/>
            <w:tcBorders>
              <w:bottom w:val="single" w:sz="4" w:space="0" w:color="auto"/>
            </w:tcBorders>
          </w:tcPr>
          <w:p w:rsidR="0001276A" w:rsidRPr="00D50E8E" w:rsidRDefault="001D7124" w:rsidP="0001276A">
            <w:pPr>
              <w:bidi/>
              <w:rPr>
                <w:rFonts w:hint="cs"/>
                <w:b/>
                <w:bCs/>
                <w:rtl/>
                <w:lang w:bidi="ar-MA"/>
              </w:rPr>
            </w:pPr>
            <w:r>
              <w:object w:dxaOrig="8055" w:dyaOrig="9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381pt;height:48pt" o:ole="">
                  <v:imagedata r:id="rId5" o:title=""/>
                </v:shape>
                <o:OLEObject Type="Embed" ProgID="PBrush" ShapeID="_x0000_i1026" DrawAspect="Content" ObjectID="_1446053136" r:id="rId6"/>
              </w:object>
            </w:r>
          </w:p>
        </w:tc>
        <w:tc>
          <w:tcPr>
            <w:tcW w:w="283" w:type="dxa"/>
            <w:vMerge w:val="restart"/>
            <w:tcBorders>
              <w:top w:val="single" w:sz="4" w:space="0" w:color="FFFFFF" w:themeColor="background1"/>
              <w:right w:val="single" w:sz="4" w:space="0" w:color="auto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left w:val="single" w:sz="4" w:space="0" w:color="auto"/>
              <w:bottom w:val="single" w:sz="4" w:space="0" w:color="auto"/>
            </w:tcBorders>
          </w:tcPr>
          <w:p w:rsidR="0001276A" w:rsidRPr="00D50E8E" w:rsidRDefault="0001276A" w:rsidP="00EA3B34">
            <w:pPr>
              <w:pStyle w:val="Paragraphedeliste"/>
              <w:numPr>
                <w:ilvl w:val="0"/>
                <w:numId w:val="1"/>
              </w:numPr>
              <w:bidi/>
              <w:ind w:left="318" w:hanging="318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رسم التركيب التجريبي المستعمل في هذه التقنية, مشيرا بواسطة أسهم إلى اسم كل جهاز؟</w:t>
            </w:r>
          </w:p>
          <w:p w:rsidR="0001276A" w:rsidRPr="00D50E8E" w:rsidRDefault="0001276A" w:rsidP="00EA3B34">
            <w:pPr>
              <w:pStyle w:val="Paragraphedeliste"/>
              <w:numPr>
                <w:ilvl w:val="0"/>
                <w:numId w:val="1"/>
              </w:numPr>
              <w:bidi/>
              <w:ind w:left="318" w:hanging="318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ممَا تتكون القطارة </w:t>
            </w:r>
            <w:proofErr w:type="gramStart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محصل</w:t>
            </w:r>
            <w:proofErr w:type="gramEnd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عليها؟</w:t>
            </w:r>
          </w:p>
          <w:p w:rsidR="0001276A" w:rsidRPr="00D50E8E" w:rsidRDefault="0001276A" w:rsidP="00D50E8E">
            <w:pPr>
              <w:pStyle w:val="Paragraphedeliste"/>
              <w:numPr>
                <w:ilvl w:val="0"/>
                <w:numId w:val="1"/>
              </w:numPr>
              <w:bidi/>
              <w:ind w:left="318" w:hanging="318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proofErr w:type="gramStart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إلى</w:t>
            </w:r>
            <w:proofErr w:type="gramEnd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اذا نحتاج </w:t>
            </w:r>
            <w:r w:rsidR="00E65968"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لاستخراج</w:t>
            </w: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زيت العطرية من القطارة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، </w:t>
            </w: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صف بإيجاز المراحل المتّبعة للحصول عليها؟  </w:t>
            </w:r>
          </w:p>
        </w:tc>
      </w:tr>
      <w:tr w:rsidR="0001276A" w:rsidRPr="00D50E8E" w:rsidTr="001D7124">
        <w:trPr>
          <w:trHeight w:val="240"/>
        </w:trPr>
        <w:tc>
          <w:tcPr>
            <w:tcW w:w="783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nil"/>
            </w:tcBorders>
          </w:tcPr>
          <w:p w:rsidR="0001276A" w:rsidRPr="00D50E8E" w:rsidRDefault="0001276A" w:rsidP="00EA3B34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b/>
                <w:bCs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تمرين 01:  </w:t>
            </w:r>
          </w:p>
        </w:tc>
        <w:tc>
          <w:tcPr>
            <w:tcW w:w="283" w:type="dxa"/>
            <w:vMerge/>
            <w:tcBorders>
              <w:left w:val="nil"/>
              <w:right w:val="nil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:rsidR="0001276A" w:rsidRPr="00D50E8E" w:rsidRDefault="0001276A" w:rsidP="00EA3B34">
            <w:pPr>
              <w:shd w:val="clear" w:color="auto" w:fill="EEECE1" w:themeFill="background2"/>
              <w:bidi/>
              <w:ind w:left="318" w:hanging="318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تمرين 03</w:t>
            </w:r>
          </w:p>
        </w:tc>
      </w:tr>
      <w:tr w:rsidR="001D7124" w:rsidRPr="00D50E8E" w:rsidTr="001D7124">
        <w:trPr>
          <w:trHeight w:val="4605"/>
        </w:trPr>
        <w:tc>
          <w:tcPr>
            <w:tcW w:w="7839" w:type="dxa"/>
            <w:vMerge w:val="restart"/>
            <w:tcBorders>
              <w:top w:val="single" w:sz="4" w:space="0" w:color="auto"/>
            </w:tcBorders>
          </w:tcPr>
          <w:p w:rsidR="001D7124" w:rsidRPr="00D50E8E" w:rsidRDefault="001D7124" w:rsidP="00EA3B34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نعطي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بعض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مميزات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فيزيائي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للجسام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متفاعل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و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ناتج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:</w:t>
            </w:r>
          </w:p>
          <w:p w:rsidR="001D7124" w:rsidRPr="00D50E8E" w:rsidRDefault="001D7124" w:rsidP="0099453C">
            <w:pPr>
              <w:autoSpaceDE w:val="0"/>
              <w:autoSpaceDN w:val="0"/>
              <w:bidi/>
              <w:adjustRightInd w:val="0"/>
              <w:ind w:hanging="2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D50E8E">
              <w:rPr>
                <w:rFonts w:asciiTheme="majorBidi" w:hAnsiTheme="majorBidi" w:cstheme="majorBidi"/>
                <w:b/>
                <w:bCs/>
                <w:noProof/>
                <w:color w:val="000000"/>
                <w:lang w:eastAsia="fr-FR"/>
              </w:rPr>
              <w:drawing>
                <wp:inline distT="0" distB="0" distL="0" distR="0">
                  <wp:extent cx="4543422" cy="685800"/>
                  <wp:effectExtent l="19050" t="0" r="0" b="0"/>
                  <wp:docPr id="34" name="Imag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1923" cy="6855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D7124" w:rsidRPr="00D50E8E" w:rsidRDefault="001D7124" w:rsidP="001D7124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color w:val="000000"/>
                <w:lang w:bidi="ar-MA"/>
              </w:rPr>
              <w:t>A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- في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حوجلة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جافة نضع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lang w:bidi="ar-MA"/>
              </w:rPr>
              <w:t>5mL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من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اللينالول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lang w:bidi="ar-MA"/>
              </w:rPr>
              <w:t>10mL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من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اندريد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ا</w:t>
            </w:r>
            <w:r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لاسيتيك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و بعض قطع من حجر خفان فنسخن الخليط بالارتداد لمدة نصف ساعة</w:t>
            </w:r>
            <w:r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,</w:t>
            </w:r>
          </w:p>
          <w:p w:rsidR="001D7124" w:rsidRPr="00D50E8E" w:rsidRDefault="001D7124" w:rsidP="00CB5DFA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/>
                <w:b/>
                <w:bCs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1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تعرف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على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كونات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عد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جريبي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ثم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ضع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فتاح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لشكل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1D7124" w:rsidRPr="00D50E8E" w:rsidRDefault="001D7124" w:rsidP="001D7124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 w:hint="cs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2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حدد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دور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مبرد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ذ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كرات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.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اذ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سيحدث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و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م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يكن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ركيب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يحتوي على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مبرد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1D7124" w:rsidRPr="00D50E8E" w:rsidRDefault="001D7124" w:rsidP="00FB164C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/>
                <w:b/>
                <w:bCs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3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ماذ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تمت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تسمي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ركيب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مستعمل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ف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هذه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جرب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ب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تركيب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 التسخين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بال</w:t>
            </w:r>
            <w:r w:rsidR="006349DA">
              <w:rPr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رتداد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1D7124" w:rsidRPr="00D50E8E" w:rsidRDefault="001D7124" w:rsidP="00CB5DFA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4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داع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ترك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طرف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علو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لمبرد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فتوحا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 xml:space="preserve"> خلال التجرب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1D7124" w:rsidRPr="00D50E8E" w:rsidRDefault="001D7124" w:rsidP="00FB164C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lang w:bidi="ar-MA"/>
              </w:rPr>
              <w:t>B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-  بعد تبريد الخليط نضيف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يه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lang w:bidi="ar-MA"/>
              </w:rPr>
              <w:t>mL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25 من الماء المقطر و نفرغ محتوى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حوجلة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في حبابة التصفيق ماعدا حجر خفان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.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نحرك الكل فبعد التصفيق يتشكل طوريين</w:t>
            </w: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.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</w:p>
          <w:p w:rsidR="001D7124" w:rsidRPr="00D50E8E" w:rsidRDefault="001D7124" w:rsidP="00FB164C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noProof/>
                <w:rtl/>
                <w:lang w:eastAsia="fr-FR"/>
              </w:rPr>
              <w:drawing>
                <wp:anchor distT="0" distB="0" distL="114300" distR="114300" simplePos="0" relativeHeight="251721728" behindDoc="1" locked="0" layoutInCell="1" allowOverlap="1">
                  <wp:simplePos x="0" y="0"/>
                  <wp:positionH relativeFrom="column">
                    <wp:posOffset>-15240</wp:posOffset>
                  </wp:positionH>
                  <wp:positionV relativeFrom="paragraph">
                    <wp:posOffset>-1191260</wp:posOffset>
                  </wp:positionV>
                  <wp:extent cx="1647825" cy="1724025"/>
                  <wp:effectExtent l="19050" t="0" r="9525" b="0"/>
                  <wp:wrapTight wrapText="bothSides">
                    <wp:wrapPolygon edited="0">
                      <wp:start x="-250" y="0"/>
                      <wp:lineTo x="-250" y="21481"/>
                      <wp:lineTo x="21725" y="21481"/>
                      <wp:lineTo x="21725" y="0"/>
                      <wp:lineTo x="-250" y="0"/>
                    </wp:wrapPolygon>
                  </wp:wrapTight>
                  <wp:docPr id="35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7825" cy="1724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5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أرسم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حباب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صفيق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ت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تحتو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>ع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ى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طورين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مائ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و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عضوي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>،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eastAsia="Wingdings2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محددا الطور العضوي و الطور المائي  و ما</w:t>
            </w:r>
            <w:r w:rsidR="006349DA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هي مكونات الطور العضوي؟</w:t>
            </w:r>
          </w:p>
          <w:p w:rsidR="001D7124" w:rsidRPr="00D50E8E" w:rsidRDefault="001D7124" w:rsidP="002452C7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lang w:bidi="ar-MA"/>
              </w:rPr>
              <w:t>C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- نضيف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ى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طور العضوي </w:t>
            </w:r>
            <w:r w:rsidRPr="00D50E8E">
              <w:rPr>
                <w:rFonts w:asciiTheme="majorBidi" w:hAnsiTheme="majorBidi" w:cstheme="majorBidi"/>
                <w:b/>
                <w:bCs/>
                <w:lang w:bidi="ar-MA"/>
              </w:rPr>
              <w:t>20mL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هيدروجينوكربونات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صوديوم تم نحرك جيدا ليتم التبادل بين الطورين مع على فتح الصنبور في كل مرة لتنبعث الغازات. بعد التصفيق نحصل من جديد على طورين</w:t>
            </w:r>
          </w:p>
          <w:p w:rsidR="001D7124" w:rsidRPr="00D50E8E" w:rsidRDefault="001D7124" w:rsidP="00CB5DFA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color w:val="000000"/>
                <w:lang w:bidi="ar-MA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نضيف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ى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طور العضوي كمية من كربونات الصوديوم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لامائي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و بعد عملية عزل الطور العضوي عن كربونات الصوديوم نحصل على الطور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العضوي خالصا </w:t>
            </w:r>
          </w:p>
          <w:p w:rsidR="001D7124" w:rsidRPr="00D50E8E" w:rsidRDefault="001D7124" w:rsidP="009D2D1B">
            <w:pPr>
              <w:autoSpaceDE w:val="0"/>
              <w:autoSpaceDN w:val="0"/>
              <w:bidi/>
              <w:adjustRightInd w:val="0"/>
              <w:rPr>
                <w:rFonts w:asciiTheme="majorBidi" w:eastAsia="Wingdings2" w:hAnsiTheme="majorBidi" w:cstheme="majorBidi"/>
                <w:b/>
                <w:bCs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6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هو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نوع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كيميائ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ذي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gram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يراد</w:t>
            </w:r>
            <w:proofErr w:type="gramEnd"/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إزالته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خلل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عملية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غسل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  <w:p w:rsidR="001D7124" w:rsidRPr="00D50E8E" w:rsidRDefault="001D7124" w:rsidP="009D2D1B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7-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م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هو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دور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كربونات الصوديوم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لامائي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؟</w:t>
            </w:r>
          </w:p>
          <w:p w:rsidR="001D7124" w:rsidRPr="00D50E8E" w:rsidRDefault="001D7124" w:rsidP="00FD6C7E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>D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- على صفيحة التحليل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الكروماتوغرافي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ن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ضع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بواسط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ما</w:t>
            </w:r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ص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باستور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قطر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صغير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من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كل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محاليل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تالية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: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زيت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خزا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مي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>H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–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الطور العضوي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>P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-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لينالول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>L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، ندخل الصفيحة في حوض يحتوي على تنائي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>كلورومثان</w:t>
            </w:r>
            <w:proofErr w:type="spellEnd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  <w:lang w:bidi="ar-MA"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عندما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ي</w:t>
            </w:r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قترب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طور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لمتحرك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 </w:t>
            </w:r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من </w:t>
            </w:r>
            <w:proofErr w:type="spellStart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مقمة</w:t>
            </w:r>
            <w:proofErr w:type="spellEnd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الطبقة الرقيقة نخرجها ثم نقوم بعملية </w:t>
            </w:r>
            <w:proofErr w:type="spellStart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الاظهار</w:t>
            </w:r>
            <w:proofErr w:type="spellEnd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فنحصل على الرسم جانبه</w:t>
            </w:r>
            <w:r w:rsidRPr="00D50E8E">
              <w:rPr>
                <w:rFonts w:asciiTheme="majorBidi" w:hAnsiTheme="majorBidi" w:cstheme="majorBidi"/>
                <w:b/>
                <w:bCs/>
                <w:color w:val="000000"/>
              </w:rPr>
              <w:t xml:space="preserve">. </w:t>
            </w:r>
          </w:p>
          <w:p w:rsidR="001D7124" w:rsidRPr="00D50E8E" w:rsidRDefault="001D7124" w:rsidP="00131255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8- كيف يتم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اظهار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الانواع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الكيميائية على طبقة التحليل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الكروماتوغرافي</w:t>
            </w:r>
            <w:proofErr w:type="spellEnd"/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.</w:t>
            </w:r>
          </w:p>
          <w:p w:rsidR="001D7124" w:rsidRPr="00D50E8E" w:rsidRDefault="001D7124" w:rsidP="00F84F14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9- ما</w:t>
            </w:r>
            <w:r w:rsidR="006349DA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هي عدد </w:t>
            </w:r>
            <w:proofErr w:type="spellStart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الانواع</w:t>
            </w:r>
            <w:proofErr w:type="spellEnd"/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 الكيميائية التي تتكون منها كل محلول</w:t>
            </w:r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.</w:t>
            </w:r>
          </w:p>
          <w:p w:rsidR="001D7124" w:rsidRPr="00D50E8E" w:rsidRDefault="001D7124" w:rsidP="00F84F14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10- احسب النسبة الجبهية لكل من اسيتات الليناليل المتواجد بزيت الخزامى </w:t>
            </w:r>
            <w:r w:rsidR="00FD6C7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.</w:t>
            </w:r>
          </w:p>
          <w:p w:rsidR="001D7124" w:rsidRPr="00D50E8E" w:rsidRDefault="001D7124" w:rsidP="00131255">
            <w:pPr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  <w:r w:rsidRPr="00D50E8E">
              <w:rPr>
                <w:b/>
                <w:bCs/>
                <w:noProof/>
              </w:rPr>
              <w:pict>
                <v:shape id="_x0000_s1074" type="#_x0000_t75" style="position:absolute;left:0;text-align:left;margin-left:4.85pt;margin-top:-130.4pt;width:74.3pt;height:147.4pt;z-index:251722752" wrapcoords="-137 0 -137 21500 21600 21500 21600 0 -137 0">
                  <v:imagedata r:id="rId9" o:title=""/>
                  <w10:wrap type="tight"/>
                </v:shape>
                <o:OLEObject Type="Embed" ProgID="PBrush" ShapeID="_x0000_s1074" DrawAspect="Content" ObjectID="_1446053139" r:id="rId10"/>
              </w:pict>
            </w:r>
            <w:r w:rsidRPr="00D50E8E">
              <w:rPr>
                <w:rFonts w:hint="cs"/>
                <w:b/>
                <w:bCs/>
                <w:rtl/>
              </w:rPr>
              <w:t>11- هل الطور العضوي يحتوي على اسيتات الليناليل، قارن هذا النوع الكيميائي المصنع مع النوع الكيميائي الطبيعي المتواجد بزيت الخزامى</w:t>
            </w:r>
            <w:r w:rsidR="00FD6C7E">
              <w:rPr>
                <w:rFonts w:hint="cs"/>
                <w:b/>
                <w:bCs/>
                <w:rtl/>
              </w:rPr>
              <w:t>.</w:t>
            </w:r>
          </w:p>
        </w:tc>
        <w:tc>
          <w:tcPr>
            <w:tcW w:w="283" w:type="dxa"/>
            <w:vMerge/>
            <w:tcBorders>
              <w:right w:val="single" w:sz="4" w:space="0" w:color="000000" w:themeColor="text1"/>
            </w:tcBorders>
          </w:tcPr>
          <w:p w:rsidR="001D7124" w:rsidRPr="00D50E8E" w:rsidRDefault="001D7124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1D7124" w:rsidRPr="00D50E8E" w:rsidRDefault="001D7124" w:rsidP="00EA3B34">
            <w:pPr>
              <w:bidi/>
              <w:rPr>
                <w:rFonts w:asciiTheme="majorBidi" w:hAnsiTheme="majorBidi" w:cstheme="majorBidi"/>
                <w:b/>
                <w:bCs/>
                <w:rtl/>
                <w:lang w:val="en-US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- نعتبر الأنواع الكيميائية التالية: - غاز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>البوتان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 – الماء –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>السليلوز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 – المطاط - 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>كلورور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 الصوديوم.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/>
                <w:b/>
                <w:bCs/>
                <w:rtl/>
                <w:lang w:val="en-US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1-1: </w:t>
            </w:r>
            <w:proofErr w:type="gramStart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>بين</w:t>
            </w:r>
            <w:proofErr w:type="gramEnd"/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 كيف يمكن التمييز بين نوع كيميائي عضوي وآخر غير عضوي. 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/>
                <w:b/>
                <w:bCs/>
                <w:rtl/>
                <w:lang w:val="en-US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val="en-US"/>
              </w:rPr>
              <w:t xml:space="preserve">2-1: صنف في جدول الأنواع الكيميائية المذكورة إلى عضوية وغير عضوية. </w:t>
            </w:r>
          </w:p>
          <w:p w:rsidR="001D7124" w:rsidRPr="00D50E8E" w:rsidRDefault="001D7124" w:rsidP="00B11893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b/>
                <w:bCs/>
                <w:noProof/>
              </w:rPr>
              <w:pict>
                <v:shape id="_x0000_s1077" type="#_x0000_t75" style="position:absolute;left:0;text-align:left;margin-left:7.25pt;margin-top:31.8pt;width:90.65pt;height:143.1pt;z-index:251727872" wrapcoords="-133 0 -133 21475 21600 21475 21600 0 -133 0">
                  <v:imagedata r:id="rId11" o:title=""/>
                  <w10:wrap type="tight"/>
                </v:shape>
                <o:OLEObject Type="Embed" ProgID="PBrush" ShapeID="_x0000_s1077" DrawAspect="Content" ObjectID="_1446053138" r:id="rId12"/>
              </w:pic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1- لاستخراج زيت عطر الخزام</w:t>
            </w:r>
            <w:r w:rsidR="00ED35DD">
              <w:rPr>
                <w:rFonts w:asciiTheme="majorBidi" w:hAnsiTheme="majorBidi" w:cstheme="majorBidi" w:hint="cs"/>
                <w:b/>
                <w:bCs/>
                <w:rtl/>
              </w:rPr>
              <w:t>ى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من القطارة العطرية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للخزام</w:t>
            </w:r>
            <w:r w:rsidR="00B11893">
              <w:rPr>
                <w:rFonts w:asciiTheme="majorBidi" w:hAnsiTheme="majorBidi" w:cstheme="majorBidi" w:hint="cs"/>
                <w:b/>
                <w:bCs/>
                <w:rtl/>
              </w:rPr>
              <w:t>ى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نستعمل ثنائي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كلورور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الميثان ، و هو مذيب عضوي حيث نجد على لاصقة قنينته العلامة </w:t>
            </w:r>
            <w:r w:rsidRPr="00D50E8E">
              <w:rPr>
                <w:rFonts w:asciiTheme="majorBidi" w:hAnsiTheme="majorBidi" w:cstheme="majorBidi"/>
                <w:b/>
                <w:bCs/>
              </w:rPr>
              <w:t>96%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d=1,13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. نضيف للقطارة حجما </w:t>
            </w:r>
            <w:r w:rsidRPr="00D50E8E">
              <w:rPr>
                <w:rFonts w:asciiTheme="majorBidi" w:hAnsiTheme="majorBidi" w:cstheme="majorBidi"/>
                <w:b/>
                <w:bCs/>
                <w:position w:val="-6"/>
              </w:rPr>
              <w:object w:dxaOrig="920" w:dyaOrig="279">
                <v:shape id="_x0000_i1025" type="#_x0000_t75" style="width:45.75pt;height:14.25pt" o:ole="">
                  <v:imagedata r:id="rId13" o:title=""/>
                </v:shape>
                <o:OLEObject Type="Embed" ProgID="Equation.DSMT4" ShapeID="_x0000_i1025" DrawAspect="Content" ObjectID="_1446053137" r:id="rId14"/>
              </w:objec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من ثنائي كلورور الميثان،ثم نصب الخليط في أنبوب التصفيق.</w:t>
            </w:r>
          </w:p>
          <w:p w:rsidR="001D7124" w:rsidRPr="00D50E8E" w:rsidRDefault="001D7124" w:rsidP="007609EE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1-1: حدد كتلة ثنائي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كلورور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الميثان المستعملة. 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2-1: ما ذا تمثل العلامة </w:t>
            </w:r>
            <w:r w:rsidRPr="00D50E8E">
              <w:rPr>
                <w:rFonts w:asciiTheme="majorBidi" w:hAnsiTheme="majorBidi" w:cstheme="majorBidi"/>
                <w:b/>
                <w:bCs/>
              </w:rPr>
              <w:t>96%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؟   </w:t>
            </w:r>
          </w:p>
          <w:p w:rsidR="001D7124" w:rsidRPr="00D50E8E" w:rsidRDefault="001D7124" w:rsidP="00EA1778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3-1: أرسم أنبوب التصفيق محددا الطور المميه و الطور العضوي .  </w:t>
            </w:r>
          </w:p>
          <w:p w:rsidR="001D7124" w:rsidRPr="00D50E8E" w:rsidRDefault="001D7124" w:rsidP="00EA177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2- ننجز التحليل الكروماتوغرافي لأربعة محاليل (1) و (2) و (3) و (4) تحتوي على التوالي على الأنواع الكيميائية </w:t>
            </w:r>
            <w:r w:rsidRPr="00D50E8E">
              <w:rPr>
                <w:rFonts w:asciiTheme="majorBidi" w:hAnsiTheme="majorBidi" w:cstheme="majorBidi"/>
                <w:b/>
                <w:bCs/>
              </w:rPr>
              <w:t>A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B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C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D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(و كلها أنواع كيميائية غير ملونة) و محلول خامس لمركب </w:t>
            </w:r>
            <w:r w:rsidRPr="00D50E8E">
              <w:rPr>
                <w:rFonts w:asciiTheme="majorBidi" w:hAnsiTheme="majorBidi" w:cstheme="majorBidi"/>
                <w:b/>
                <w:bCs/>
              </w:rPr>
              <w:t>X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نريد الكشف عن الأنواع الكيميائية الداخلة في تركيبه، فنحصل على رسم التحليل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كروماتوغرافي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جانبه بعد تطبيق إحدى طرق الإظهار ، و هو بالسلم الحقيقي.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1-2: أذكر طريقتين لإظهار التحليل الكروماتوغرافي.          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 w:hint="cs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2-2: حدد الأنواع الكيميائية الداخلة في تركيب المركب </w:t>
            </w:r>
            <w:r w:rsidRPr="00D50E8E">
              <w:rPr>
                <w:rFonts w:asciiTheme="majorBidi" w:hAnsiTheme="majorBidi" w:cstheme="majorBidi"/>
                <w:b/>
                <w:bCs/>
              </w:rPr>
              <w:t>X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معللا جوابك</w:t>
            </w:r>
          </w:p>
          <w:p w:rsidR="001D7124" w:rsidRPr="00D50E8E" w:rsidRDefault="001D7124" w:rsidP="007609E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3-2: أحسب الجبهة النوعية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</w:rPr>
              <w:t>R</w:t>
            </w:r>
            <w:r w:rsidRPr="00D50E8E">
              <w:rPr>
                <w:rFonts w:asciiTheme="majorBidi" w:hAnsiTheme="majorBidi" w:cstheme="majorBidi"/>
                <w:b/>
                <w:bCs/>
                <w:vertAlign w:val="subscript"/>
              </w:rPr>
              <w:t>f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للأنواع الكيميائية </w:t>
            </w:r>
            <w:r w:rsidRPr="00D50E8E">
              <w:rPr>
                <w:rFonts w:asciiTheme="majorBidi" w:hAnsiTheme="majorBidi" w:cstheme="majorBidi"/>
                <w:b/>
                <w:bCs/>
              </w:rPr>
              <w:t>A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B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D50E8E">
              <w:rPr>
                <w:rFonts w:asciiTheme="majorBidi" w:hAnsiTheme="majorBidi" w:cstheme="majorBidi"/>
                <w:b/>
                <w:bCs/>
              </w:rPr>
              <w:t>C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</w:t>
            </w:r>
          </w:p>
          <w:p w:rsidR="001D7124" w:rsidRPr="00D50E8E" w:rsidRDefault="001D7124" w:rsidP="00EA3B34">
            <w:pPr>
              <w:bidi/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4-2: ما النوع الكيميائي الأقل ذوبانية و النوع الكيميائي الأكثر ذوبانية.    </w:t>
            </w:r>
          </w:p>
        </w:tc>
      </w:tr>
      <w:tr w:rsidR="001D7124" w:rsidRPr="00D50E8E" w:rsidTr="001D7124">
        <w:trPr>
          <w:trHeight w:val="182"/>
        </w:trPr>
        <w:tc>
          <w:tcPr>
            <w:tcW w:w="7839" w:type="dxa"/>
            <w:vMerge/>
          </w:tcPr>
          <w:p w:rsidR="001D7124" w:rsidRPr="00D50E8E" w:rsidRDefault="001D7124" w:rsidP="00EA3B34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</w:p>
        </w:tc>
        <w:tc>
          <w:tcPr>
            <w:tcW w:w="283" w:type="dxa"/>
            <w:vMerge/>
            <w:tcBorders>
              <w:right w:val="nil"/>
            </w:tcBorders>
          </w:tcPr>
          <w:p w:rsidR="001D7124" w:rsidRPr="00D50E8E" w:rsidRDefault="001D7124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:rsidR="001D7124" w:rsidRPr="00D50E8E" w:rsidRDefault="001D7124" w:rsidP="005B2D87">
            <w:pPr>
              <w:shd w:val="clear" w:color="auto" w:fill="EEECE1" w:themeFill="background2"/>
              <w:bidi/>
              <w:jc w:val="both"/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D50E8E">
              <w:rPr>
                <w:rFonts w:asciiTheme="majorBidi" w:hAnsiTheme="majorBidi" w:cstheme="majorBidi" w:hint="cs"/>
                <w:b/>
                <w:bCs/>
                <w:rtl/>
              </w:rPr>
              <w:t>تمرين 04</w:t>
            </w:r>
          </w:p>
        </w:tc>
      </w:tr>
      <w:tr w:rsidR="001D7124" w:rsidRPr="00D50E8E" w:rsidTr="001D7124">
        <w:trPr>
          <w:trHeight w:val="1440"/>
        </w:trPr>
        <w:tc>
          <w:tcPr>
            <w:tcW w:w="7839" w:type="dxa"/>
            <w:vMerge/>
          </w:tcPr>
          <w:p w:rsidR="001D7124" w:rsidRPr="00D50E8E" w:rsidRDefault="001D7124" w:rsidP="00EA3B34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</w:p>
        </w:tc>
        <w:tc>
          <w:tcPr>
            <w:tcW w:w="283" w:type="dxa"/>
            <w:vMerge/>
            <w:tcBorders>
              <w:right w:val="single" w:sz="4" w:space="0" w:color="000000" w:themeColor="text1"/>
            </w:tcBorders>
          </w:tcPr>
          <w:p w:rsidR="001D7124" w:rsidRPr="00D50E8E" w:rsidRDefault="001D7124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top w:val="single" w:sz="4" w:space="0" w:color="auto"/>
              <w:left w:val="single" w:sz="4" w:space="0" w:color="000000" w:themeColor="text1"/>
              <w:bottom w:val="single" w:sz="4" w:space="0" w:color="auto"/>
            </w:tcBorders>
          </w:tcPr>
          <w:p w:rsidR="001D7124" w:rsidRPr="00D50E8E" w:rsidRDefault="001D7124" w:rsidP="006322F3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>نقرأ على لصيقة أحد المشروبات الغازية، المقومات التالية: ماء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،</w:t>
            </w:r>
            <w:r>
              <w:rPr>
                <w:rFonts w:asciiTheme="majorBidi" w:hAnsiTheme="majorBidi" w:cstheme="majorBidi"/>
                <w:b/>
                <w:bCs/>
                <w:rtl/>
              </w:rPr>
              <w:t xml:space="preserve"> سكر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،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حمض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ليمونيك</w:t>
            </w:r>
            <w:proofErr w:type="spellEnd"/>
            <w:r>
              <w:rPr>
                <w:rFonts w:asciiTheme="majorBidi" w:hAnsiTheme="majorBidi" w:cstheme="majorBidi" w:hint="cs"/>
                <w:b/>
                <w:bCs/>
                <w:rtl/>
              </w:rPr>
              <w:t>،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غاز مذاب .</w:t>
            </w:r>
            <w:r>
              <w:rPr>
                <w:rFonts w:asciiTheme="majorBidi" w:hAnsiTheme="majorBidi" w:cstheme="majorBidi" w:hint="cs"/>
                <w:b/>
                <w:bCs/>
                <w:rtl/>
              </w:rPr>
              <w:t>...</w:t>
            </w:r>
          </w:p>
          <w:p w:rsidR="001D7124" w:rsidRPr="00D50E8E" w:rsidRDefault="001D7124" w:rsidP="00D50E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1- هل المشروب حمضي أم قاعدي ؟ علل جوابك . كيف تتحقق من ذلك ؟</w:t>
            </w:r>
          </w:p>
          <w:p w:rsidR="001D7124" w:rsidRPr="00D50E8E" w:rsidRDefault="001D7124" w:rsidP="00D50E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2- كيف يمكن إبراز أن السكر الموجود في المشروب هو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الغليكوز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؟ </w:t>
            </w:r>
          </w:p>
          <w:p w:rsidR="001D7124" w:rsidRPr="00D50E8E" w:rsidRDefault="001D7124" w:rsidP="00AE1189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3- أذكر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را</w:t>
            </w:r>
            <w:r w:rsidR="00AE1189">
              <w:rPr>
                <w:rFonts w:asciiTheme="majorBidi" w:hAnsiTheme="majorBidi" w:cstheme="majorBidi" w:hint="cs"/>
                <w:b/>
                <w:bCs/>
                <w:rtl/>
              </w:rPr>
              <w:t>ئ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>زا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يبين وجود الماء في المشروب .  </w:t>
            </w:r>
          </w:p>
          <w:p w:rsidR="001D7124" w:rsidRPr="00D50E8E" w:rsidRDefault="001D7124" w:rsidP="00D50E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4- علما أن الغاز المذاب في المشروب هو غاز ثنائي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</w:rPr>
              <w:t>أوكسيد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 الكربون، صف بإيجاز كيف تتحقق من طبيعة هذا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Pr="00D50E8E">
              <w:rPr>
                <w:rFonts w:asciiTheme="majorBidi" w:hAnsiTheme="majorBidi" w:cstheme="majorBidi"/>
                <w:b/>
                <w:bCs/>
                <w:rtl/>
              </w:rPr>
              <w:t xml:space="preserve">الغاز .   </w:t>
            </w:r>
            <w:r w:rsidRPr="00D50E8E">
              <w:rPr>
                <w:rFonts w:asciiTheme="majorBidi" w:hAnsiTheme="majorBidi" w:cstheme="majorBidi"/>
                <w:b/>
                <w:bCs/>
              </w:rPr>
              <w:t xml:space="preserve"> </w:t>
            </w:r>
          </w:p>
        </w:tc>
      </w:tr>
      <w:tr w:rsidR="001D7124" w:rsidRPr="00D50E8E" w:rsidTr="001D7124">
        <w:trPr>
          <w:trHeight w:val="236"/>
        </w:trPr>
        <w:tc>
          <w:tcPr>
            <w:tcW w:w="7839" w:type="dxa"/>
            <w:vMerge/>
          </w:tcPr>
          <w:p w:rsidR="001D7124" w:rsidRPr="00D50E8E" w:rsidRDefault="001D7124" w:rsidP="00EA3B34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</w:p>
        </w:tc>
        <w:tc>
          <w:tcPr>
            <w:tcW w:w="283" w:type="dxa"/>
            <w:vMerge/>
            <w:tcBorders>
              <w:right w:val="nil"/>
            </w:tcBorders>
          </w:tcPr>
          <w:p w:rsidR="001D7124" w:rsidRPr="00D50E8E" w:rsidRDefault="001D7124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FFFFFF" w:themeColor="background1"/>
            </w:tcBorders>
          </w:tcPr>
          <w:p w:rsidR="001D7124" w:rsidRPr="00D50E8E" w:rsidRDefault="001D7124" w:rsidP="0001276A">
            <w:pPr>
              <w:shd w:val="clear" w:color="auto" w:fill="EEECE1" w:themeFill="background2"/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تمرين 05</w:t>
            </w:r>
          </w:p>
        </w:tc>
      </w:tr>
      <w:tr w:rsidR="001D7124" w:rsidRPr="00D50E8E" w:rsidTr="00FD6C7E">
        <w:trPr>
          <w:trHeight w:val="2083"/>
        </w:trPr>
        <w:tc>
          <w:tcPr>
            <w:tcW w:w="7839" w:type="dxa"/>
            <w:vMerge/>
            <w:tcBorders>
              <w:bottom w:val="single" w:sz="4" w:space="0" w:color="auto"/>
            </w:tcBorders>
          </w:tcPr>
          <w:p w:rsidR="001D7124" w:rsidRPr="00D50E8E" w:rsidRDefault="001D7124" w:rsidP="00EA3B34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</w:pPr>
          </w:p>
        </w:tc>
        <w:tc>
          <w:tcPr>
            <w:tcW w:w="283" w:type="dxa"/>
            <w:vMerge/>
            <w:tcBorders>
              <w:right w:val="single" w:sz="4" w:space="0" w:color="000000" w:themeColor="text1"/>
            </w:tcBorders>
          </w:tcPr>
          <w:p w:rsidR="001D7124" w:rsidRPr="00D50E8E" w:rsidRDefault="001D7124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vMerge w:val="restart"/>
            <w:tcBorders>
              <w:top w:val="single" w:sz="4" w:space="0" w:color="auto"/>
              <w:left w:val="single" w:sz="4" w:space="0" w:color="000000" w:themeColor="text1"/>
            </w:tcBorders>
          </w:tcPr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يمكن استخراج أريج عطر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س انطلاقا من أوراق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س</w:t>
            </w:r>
          </w:p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ننجز غليان </w:t>
            </w:r>
            <w:smartTag w:uri="urn:schemas-microsoft-com:office:smarttags" w:element="metricconverter">
              <w:smartTagPr>
                <w:attr w:name="ProductID" w:val="10 غرامات"/>
              </w:smartTagPr>
              <w:r w:rsidRPr="00D50E8E">
                <w:rPr>
                  <w:rFonts w:hint="cs"/>
                  <w:b/>
                  <w:bCs/>
                  <w:rtl/>
                </w:rPr>
                <w:t>10 غرامات</w:t>
              </w:r>
            </w:smartTag>
            <w:r w:rsidRPr="00D50E8E">
              <w:rPr>
                <w:rFonts w:hint="cs"/>
                <w:b/>
                <w:bCs/>
                <w:rtl/>
              </w:rPr>
              <w:t xml:space="preserve"> من أوراق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مفتتة في </w:t>
            </w:r>
            <w:r w:rsidRPr="00D50E8E">
              <w:rPr>
                <w:b/>
                <w:bCs/>
              </w:rPr>
              <w:t>50 ml</w:t>
            </w:r>
            <w:r w:rsidRPr="00D50E8E">
              <w:rPr>
                <w:rFonts w:hint="cs"/>
                <w:b/>
                <w:bCs/>
                <w:rtl/>
              </w:rPr>
              <w:t xml:space="preserve"> من الماء المقطر . بعد الغليان نرشح الخليط،فنحصل على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رشاحة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عطرة و مكونة من طورين</w:t>
            </w:r>
          </w:p>
          <w:p w:rsidR="001D7124" w:rsidRPr="00D50E8E" w:rsidRDefault="001D7124" w:rsidP="001D7124">
            <w:pPr>
              <w:bidi/>
              <w:rPr>
                <w:b/>
                <w:bCs/>
              </w:rPr>
            </w:pPr>
            <w:r>
              <w:rPr>
                <w:noProof/>
              </w:rPr>
              <w:pict>
                <v:shape id="_x0000_s1076" type="#_x0000_t75" style="position:absolute;left:0;text-align:left;margin-left:1.05pt;margin-top:-38pt;width:115.35pt;height:75.75pt;z-index:251725824" wrapcoords="-89 0 -89 21386 21600 21386 21600 0 -89 0">
                  <v:imagedata r:id="rId15" o:title=""/>
                  <w10:wrap type="tight"/>
                </v:shape>
                <o:OLEObject Type="Embed" ProgID="PBrush" ShapeID="_x0000_s1076" DrawAspect="Content" ObjectID="_1446053140" r:id="rId16"/>
              </w:pict>
            </w:r>
            <w:r w:rsidRPr="00D50E8E">
              <w:rPr>
                <w:rFonts w:hint="cs"/>
                <w:b/>
                <w:bCs/>
                <w:rtl/>
              </w:rPr>
              <w:t>نتوفر على المعطيات التالية ال</w:t>
            </w:r>
            <w:r>
              <w:rPr>
                <w:rFonts w:hint="cs"/>
                <w:b/>
                <w:bCs/>
                <w:rtl/>
              </w:rPr>
              <w:t>م</w:t>
            </w:r>
            <w:r w:rsidRPr="00D50E8E">
              <w:rPr>
                <w:rFonts w:hint="cs"/>
                <w:b/>
                <w:bCs/>
                <w:rtl/>
              </w:rPr>
              <w:t xml:space="preserve">تعلقة بزيت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المركب الرئيسي لأريج عطر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b/>
                <w:bCs/>
              </w:rPr>
              <w:t xml:space="preserve">  </w:t>
            </w:r>
            <w:r w:rsidRPr="00D50E8E">
              <w:rPr>
                <w:rFonts w:hint="cs"/>
                <w:b/>
                <w:bCs/>
                <w:rtl/>
              </w:rPr>
              <w:t>ومعلومات حول مذيبين</w:t>
            </w:r>
            <w:r w:rsidRPr="00D50E8E">
              <w:rPr>
                <w:b/>
                <w:bCs/>
              </w:rPr>
              <w:t xml:space="preserve"> </w:t>
            </w:r>
            <w:r w:rsidR="00AE1189">
              <w:rPr>
                <w:rFonts w:hint="cs"/>
                <w:b/>
                <w:bCs/>
                <w:rtl/>
              </w:rPr>
              <w:t>.</w:t>
            </w:r>
            <w:r w:rsidRPr="00D50E8E">
              <w:rPr>
                <w:b/>
                <w:bCs/>
              </w:rPr>
              <w:t xml:space="preserve"> </w:t>
            </w:r>
            <w:r w:rsidRPr="00D50E8E">
              <w:rPr>
                <w:rFonts w:hint="cs"/>
                <w:b/>
                <w:bCs/>
                <w:rtl/>
              </w:rPr>
              <w:t xml:space="preserve"> </w:t>
            </w:r>
          </w:p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1-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ماهي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الحالة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فبزيائية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لزيت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عند درجة الحرارة الاعتيادية؟ </w:t>
            </w:r>
          </w:p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2- لماذا نقوم بعملية الترشيح ؟ </w:t>
            </w:r>
          </w:p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3- اذكر طرق أخرى لاستخراج زيت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انطلاقا من أوراق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اليبتوس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</w:t>
            </w:r>
          </w:p>
          <w:p w:rsidR="001D7124" w:rsidRPr="00D50E8E" w:rsidRDefault="001D7124" w:rsidP="00D50E8E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4- نصب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رشاحة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في حبابة التصفيق ونضيف إليها </w:t>
            </w:r>
            <w:r w:rsidRPr="00D50E8E">
              <w:rPr>
                <w:b/>
                <w:bCs/>
              </w:rPr>
              <w:t>3 ml</w:t>
            </w:r>
            <w:r w:rsidRPr="00D50E8E">
              <w:rPr>
                <w:rFonts w:hint="cs"/>
                <w:b/>
                <w:bCs/>
                <w:rtl/>
              </w:rPr>
              <w:t xml:space="preserve">  من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سيكلوهكسان</w:t>
            </w:r>
            <w:proofErr w:type="spellEnd"/>
          </w:p>
          <w:p w:rsidR="001D7124" w:rsidRPr="00D50E8E" w:rsidRDefault="001D7124" w:rsidP="0001276A">
            <w:pPr>
              <w:bidi/>
              <w:rPr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1-4 فسر كيف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يتموضع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الطوران في حبابة التصفيق و على ماذا يحتويان؟ </w:t>
            </w:r>
          </w:p>
          <w:p w:rsidR="001D7124" w:rsidRDefault="001D7124" w:rsidP="0001276A">
            <w:pPr>
              <w:bidi/>
              <w:rPr>
                <w:rFonts w:hint="cs"/>
                <w:b/>
                <w:bCs/>
                <w:rtl/>
              </w:rPr>
            </w:pPr>
            <w:r w:rsidRPr="00D50E8E">
              <w:rPr>
                <w:rFonts w:hint="cs"/>
                <w:b/>
                <w:bCs/>
                <w:rtl/>
              </w:rPr>
              <w:t xml:space="preserve">1-4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ماسبب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اختيار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سيكلوهكسان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و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إستغناء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 عن ثنائي </w:t>
            </w:r>
            <w:proofErr w:type="spellStart"/>
            <w:r w:rsidRPr="00D50E8E">
              <w:rPr>
                <w:rFonts w:hint="cs"/>
                <w:b/>
                <w:bCs/>
                <w:rtl/>
              </w:rPr>
              <w:t>الكلوروميثان</w:t>
            </w:r>
            <w:proofErr w:type="spellEnd"/>
            <w:r w:rsidRPr="00D50E8E">
              <w:rPr>
                <w:rFonts w:hint="cs"/>
                <w:b/>
                <w:bCs/>
                <w:rtl/>
              </w:rPr>
              <w:t xml:space="preserve">؟ </w:t>
            </w:r>
          </w:p>
        </w:tc>
      </w:tr>
      <w:tr w:rsidR="0001276A" w:rsidRPr="00D50E8E" w:rsidTr="001D7124">
        <w:trPr>
          <w:trHeight w:val="210"/>
        </w:trPr>
        <w:tc>
          <w:tcPr>
            <w:tcW w:w="7839" w:type="dxa"/>
            <w:tcBorders>
              <w:top w:val="single" w:sz="4" w:space="0" w:color="auto"/>
              <w:left w:val="single" w:sz="4" w:space="0" w:color="FFFFFF" w:themeColor="background1"/>
              <w:bottom w:val="single" w:sz="4" w:space="0" w:color="auto"/>
              <w:right w:val="nil"/>
            </w:tcBorders>
          </w:tcPr>
          <w:p w:rsidR="0001276A" w:rsidRPr="00D50E8E" w:rsidRDefault="0001276A" w:rsidP="0001276A">
            <w:pPr>
              <w:shd w:val="clear" w:color="auto" w:fill="EEECE1" w:themeFill="background2"/>
              <w:autoSpaceDE w:val="0"/>
              <w:autoSpaceDN w:val="0"/>
              <w:bidi/>
              <w:adjustRightInd w:val="0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 xml:space="preserve">تمرين </w:t>
            </w:r>
            <w:r>
              <w:rPr>
                <w:rFonts w:asciiTheme="majorBidi" w:hAnsiTheme="majorBidi" w:cstheme="majorBidi" w:hint="cs"/>
                <w:b/>
                <w:bCs/>
                <w:color w:val="000000"/>
                <w:rtl/>
              </w:rPr>
              <w:t>02</w:t>
            </w:r>
          </w:p>
        </w:tc>
        <w:tc>
          <w:tcPr>
            <w:tcW w:w="283" w:type="dxa"/>
            <w:vMerge/>
            <w:tcBorders>
              <w:left w:val="nil"/>
              <w:right w:val="single" w:sz="4" w:space="0" w:color="000000" w:themeColor="text1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vMerge/>
            <w:tcBorders>
              <w:left w:val="single" w:sz="4" w:space="0" w:color="000000" w:themeColor="text1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</w:tr>
      <w:tr w:rsidR="0001276A" w:rsidRPr="00D50E8E" w:rsidTr="001D7124">
        <w:trPr>
          <w:trHeight w:val="600"/>
        </w:trPr>
        <w:tc>
          <w:tcPr>
            <w:tcW w:w="7839" w:type="dxa"/>
            <w:tcBorders>
              <w:top w:val="single" w:sz="4" w:space="0" w:color="auto"/>
            </w:tcBorders>
          </w:tcPr>
          <w:p w:rsidR="0001276A" w:rsidRDefault="0001276A" w:rsidP="00EA3B34">
            <w:pPr>
              <w:bidi/>
              <w:ind w:left="-24" w:right="141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تنظّم قلعة مكونة سنويا موسم "الورود", الذي يعرض </w:t>
            </w:r>
            <w:proofErr w:type="spellStart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نتوجات</w:t>
            </w:r>
            <w:proofErr w:type="spellEnd"/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مستخلصة أساسا من زهور الورد كالصابون وماء الورد وزيت عطر  الورد وغيرها.    </w:t>
            </w:r>
          </w:p>
          <w:p w:rsidR="00FD6C7E" w:rsidRPr="00FD6C7E" w:rsidRDefault="00FD6C7E" w:rsidP="00FD6C7E">
            <w:pPr>
              <w:pStyle w:val="Paragraphedeliste"/>
              <w:numPr>
                <w:ilvl w:val="0"/>
                <w:numId w:val="3"/>
              </w:numPr>
              <w:bidi/>
              <w:ind w:left="284" w:hanging="284"/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</w:pPr>
            <w:r w:rsidRPr="00D50E8E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ما اسم التقنية المستعملة لاستخراج زيت العطر من الورد؟</w:t>
            </w:r>
          </w:p>
        </w:tc>
        <w:tc>
          <w:tcPr>
            <w:tcW w:w="283" w:type="dxa"/>
            <w:vMerge/>
            <w:tcBorders>
              <w:bottom w:val="single" w:sz="4" w:space="0" w:color="FFFFFF" w:themeColor="background1"/>
              <w:right w:val="single" w:sz="4" w:space="0" w:color="000000" w:themeColor="text1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  <w:tc>
          <w:tcPr>
            <w:tcW w:w="7829" w:type="dxa"/>
            <w:vMerge/>
            <w:tcBorders>
              <w:left w:val="single" w:sz="4" w:space="0" w:color="000000" w:themeColor="text1"/>
            </w:tcBorders>
          </w:tcPr>
          <w:p w:rsidR="0001276A" w:rsidRPr="00D50E8E" w:rsidRDefault="0001276A">
            <w:pPr>
              <w:bidi/>
              <w:rPr>
                <w:b/>
                <w:bCs/>
                <w:rtl/>
              </w:rPr>
            </w:pPr>
          </w:p>
        </w:tc>
      </w:tr>
    </w:tbl>
    <w:p w:rsidR="006A506A" w:rsidRPr="00D50E8E" w:rsidRDefault="006A506A" w:rsidP="006A506A">
      <w:pPr>
        <w:bidi/>
        <w:rPr>
          <w:rFonts w:asciiTheme="majorBidi" w:hAnsiTheme="majorBidi" w:cstheme="majorBidi"/>
          <w:b/>
          <w:bCs/>
        </w:rPr>
      </w:pPr>
      <w:r w:rsidRPr="00D50E8E">
        <w:rPr>
          <w:rFonts w:asciiTheme="majorBidi" w:hAnsiTheme="majorBidi" w:cstheme="majorBidi"/>
          <w:b/>
          <w:bCs/>
          <w:color w:val="000000"/>
        </w:rPr>
        <w:t xml:space="preserve"> </w:t>
      </w:r>
    </w:p>
    <w:sectPr w:rsidR="006A506A" w:rsidRPr="00D50E8E" w:rsidSect="001D7124">
      <w:pgSz w:w="16838" w:h="11906" w:orient="landscape"/>
      <w:pgMar w:top="425" w:right="536" w:bottom="0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2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FC3C28"/>
    <w:multiLevelType w:val="hybridMultilevel"/>
    <w:tmpl w:val="21BA68EE"/>
    <w:lvl w:ilvl="0" w:tplc="E5E2D680">
      <w:start w:val="4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  <w:lang w:bidi="ar-SA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DCB0256"/>
    <w:multiLevelType w:val="hybridMultilevel"/>
    <w:tmpl w:val="A1B649C2"/>
    <w:lvl w:ilvl="0" w:tplc="FD705AE6">
      <w:start w:val="1"/>
      <w:numFmt w:val="decimal"/>
      <w:lvlText w:val="%1)"/>
      <w:lvlJc w:val="left"/>
      <w:pPr>
        <w:ind w:left="795" w:hanging="360"/>
      </w:pPr>
      <w:rPr>
        <w:rFonts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2">
    <w:nsid w:val="7FDE3B74"/>
    <w:multiLevelType w:val="hybridMultilevel"/>
    <w:tmpl w:val="5D7AAE8A"/>
    <w:lvl w:ilvl="0" w:tplc="96A60AA2">
      <w:start w:val="2"/>
      <w:numFmt w:val="decimal"/>
      <w:lvlText w:val="%1)"/>
      <w:lvlJc w:val="left"/>
      <w:pPr>
        <w:ind w:left="795" w:hanging="360"/>
      </w:pPr>
      <w:rPr>
        <w:rFonts w:hint="default"/>
        <w:b/>
        <w:bCs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6A506A"/>
    <w:rsid w:val="0001276A"/>
    <w:rsid w:val="00073B6B"/>
    <w:rsid w:val="0009733A"/>
    <w:rsid w:val="00131255"/>
    <w:rsid w:val="001852F0"/>
    <w:rsid w:val="001D7124"/>
    <w:rsid w:val="001F3301"/>
    <w:rsid w:val="002452C7"/>
    <w:rsid w:val="003A0E00"/>
    <w:rsid w:val="003A564B"/>
    <w:rsid w:val="005A2ED5"/>
    <w:rsid w:val="005B2D87"/>
    <w:rsid w:val="006322F3"/>
    <w:rsid w:val="006349DA"/>
    <w:rsid w:val="006A506A"/>
    <w:rsid w:val="006F546C"/>
    <w:rsid w:val="007609EE"/>
    <w:rsid w:val="007A0DA9"/>
    <w:rsid w:val="007B10A4"/>
    <w:rsid w:val="007D2A2F"/>
    <w:rsid w:val="00866CEB"/>
    <w:rsid w:val="008F4300"/>
    <w:rsid w:val="00944CFB"/>
    <w:rsid w:val="00955A63"/>
    <w:rsid w:val="0099453C"/>
    <w:rsid w:val="009D2D1B"/>
    <w:rsid w:val="00AD569B"/>
    <w:rsid w:val="00AE1189"/>
    <w:rsid w:val="00B11893"/>
    <w:rsid w:val="00B708D9"/>
    <w:rsid w:val="00C4424D"/>
    <w:rsid w:val="00CB5DFA"/>
    <w:rsid w:val="00D50E8E"/>
    <w:rsid w:val="00DE3C49"/>
    <w:rsid w:val="00E65968"/>
    <w:rsid w:val="00EA1778"/>
    <w:rsid w:val="00EA3B34"/>
    <w:rsid w:val="00ED35DD"/>
    <w:rsid w:val="00F030E0"/>
    <w:rsid w:val="00F072F6"/>
    <w:rsid w:val="00F27150"/>
    <w:rsid w:val="00F84F14"/>
    <w:rsid w:val="00FB164C"/>
    <w:rsid w:val="00FD6C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030E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6A50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6A506A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09733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EA1778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3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7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699</Words>
  <Characters>3848</Characters>
  <Application>Microsoft Office Word</Application>
  <DocSecurity>0</DocSecurity>
  <Lines>32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9</cp:revision>
  <dcterms:created xsi:type="dcterms:W3CDTF">2013-11-15T19:32:00Z</dcterms:created>
  <dcterms:modified xsi:type="dcterms:W3CDTF">2013-11-15T19:38:00Z</dcterms:modified>
</cp:coreProperties>
</file>